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BECC2A7" w14:textId="681A296B" w:rsidR="00C86E6F" w:rsidRDefault="00F627C1" w:rsidP="00F627C1">
      <w:pPr>
        <w:pStyle w:val="berschrift3"/>
      </w:pPr>
      <w:bookmarkStart w:id="0" w:name="_Toc283061689"/>
      <w:bookmarkStart w:id="1" w:name="_Toc283061662"/>
      <w:r>
        <w:t>2.9.</w:t>
      </w:r>
      <w:r w:rsidR="00862F26">
        <w:t>2</w:t>
      </w:r>
      <w:r>
        <w:t xml:space="preserve">. </w:t>
      </w:r>
      <w:r w:rsidR="00C86E6F">
        <w:t>Spiegelungen im Raum</w:t>
      </w:r>
      <w:bookmarkEnd w:id="0"/>
    </w:p>
    <w:p w14:paraId="44F468BE" w14:textId="77777777" w:rsidR="00C86E6F" w:rsidRDefault="00C86E6F" w:rsidP="00C86E6F"/>
    <w:p w14:paraId="6F632666" w14:textId="44B97BBE" w:rsidR="00C86E6F" w:rsidRDefault="00C86E6F" w:rsidP="00C86E6F">
      <w:r>
        <w:t>Der Punkt P (2</w:t>
      </w:r>
      <w:r w:rsidR="001E7D96">
        <w:t>|</w:t>
      </w:r>
      <w:r>
        <w:t>1</w:t>
      </w:r>
      <w:r w:rsidR="001E7D96">
        <w:t>|</w:t>
      </w:r>
      <w:r>
        <w:t xml:space="preserve">3) wird </w:t>
      </w:r>
      <w:r w:rsidR="00862F26">
        <w:t xml:space="preserve">an den Koordinatenebenen </w:t>
      </w:r>
      <w:r>
        <w:t>gespiegelt.</w:t>
      </w:r>
    </w:p>
    <w:p w14:paraId="49C50E0A" w14:textId="77777777" w:rsidR="00C86E6F" w:rsidRDefault="00C86E6F" w:rsidP="00C86E6F"/>
    <w:tbl>
      <w:tblPr>
        <w:tblW w:w="705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7"/>
        <w:gridCol w:w="1255"/>
        <w:gridCol w:w="2352"/>
        <w:gridCol w:w="1790"/>
      </w:tblGrid>
      <w:tr w:rsidR="00862F26" w14:paraId="30905F45" w14:textId="77777777" w:rsidTr="00862F26">
        <w:tc>
          <w:tcPr>
            <w:tcW w:w="1657" w:type="dxa"/>
          </w:tcPr>
          <w:p w14:paraId="27B8808F" w14:textId="77777777" w:rsidR="00862F26" w:rsidRDefault="00862F26" w:rsidP="00C65051"/>
        </w:tc>
        <w:tc>
          <w:tcPr>
            <w:tcW w:w="1255" w:type="dxa"/>
          </w:tcPr>
          <w:p w14:paraId="6C28A924" w14:textId="77777777" w:rsidR="00862F26" w:rsidRDefault="00862F26" w:rsidP="00C65051">
            <w:pPr>
              <w:jc w:val="center"/>
            </w:pPr>
            <w:r>
              <w:t>Bildpunkt</w:t>
            </w:r>
          </w:p>
        </w:tc>
        <w:tc>
          <w:tcPr>
            <w:tcW w:w="2352" w:type="dxa"/>
          </w:tcPr>
          <w:p w14:paraId="30A0BD16" w14:textId="2163EBBF" w:rsidR="00862F26" w:rsidRDefault="00862F26" w:rsidP="00C65051">
            <w:pPr>
              <w:jc w:val="center"/>
            </w:pPr>
            <w:r>
              <w:t>Gleichungssystem</w:t>
            </w:r>
          </w:p>
        </w:tc>
        <w:tc>
          <w:tcPr>
            <w:tcW w:w="1790" w:type="dxa"/>
          </w:tcPr>
          <w:p w14:paraId="6EEDB6F2" w14:textId="1ACC7492" w:rsidR="00862F26" w:rsidRDefault="00862F26" w:rsidP="00C65051">
            <w:pPr>
              <w:jc w:val="center"/>
            </w:pPr>
            <w:r>
              <w:t>Abbildungsmatrix</w:t>
            </w:r>
          </w:p>
        </w:tc>
      </w:tr>
      <w:tr w:rsidR="00862F26" w14:paraId="734C8FE2" w14:textId="77777777" w:rsidTr="00862F26">
        <w:tc>
          <w:tcPr>
            <w:tcW w:w="1657" w:type="dxa"/>
            <w:vAlign w:val="center"/>
          </w:tcPr>
          <w:p w14:paraId="75AAE9EB" w14:textId="77777777" w:rsidR="00862F26" w:rsidRDefault="00862F26" w:rsidP="00C65051">
            <w:r>
              <w:t>an der x-y-Ebene</w:t>
            </w:r>
          </w:p>
        </w:tc>
        <w:tc>
          <w:tcPr>
            <w:tcW w:w="1255" w:type="dxa"/>
            <w:vAlign w:val="center"/>
          </w:tcPr>
          <w:p w14:paraId="38DCCCEA" w14:textId="3B0C2416" w:rsidR="00862F26" w:rsidRDefault="001E7D96" w:rsidP="00C65051">
            <w:pPr>
              <w:jc w:val="center"/>
            </w:pPr>
            <w:r w:rsidRPr="001E7D96">
              <w:rPr>
                <w:position w:val="-10"/>
              </w:rPr>
              <w:object w:dxaOrig="980" w:dyaOrig="320" w14:anchorId="54C0290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7" type="#_x0000_t75" style="width:48.9pt;height:16.15pt" o:ole="">
                  <v:imagedata r:id="rId6" o:title=""/>
                </v:shape>
                <o:OLEObject Type="Embed" ProgID="Equation.DSMT4" ShapeID="_x0000_i1037" DrawAspect="Content" ObjectID="_1653829191" r:id="rId7"/>
              </w:object>
            </w:r>
          </w:p>
        </w:tc>
        <w:tc>
          <w:tcPr>
            <w:tcW w:w="2352" w:type="dxa"/>
          </w:tcPr>
          <w:p w14:paraId="31821BD9" w14:textId="1A9E98F2" w:rsidR="00862F26" w:rsidRPr="009D744C" w:rsidRDefault="00862F26" w:rsidP="00C65051">
            <w:pPr>
              <w:jc w:val="center"/>
            </w:pPr>
            <w:r w:rsidRPr="00862F26">
              <w:rPr>
                <w:position w:val="-42"/>
              </w:rPr>
              <w:object w:dxaOrig="1420" w:dyaOrig="960" w14:anchorId="19BDDD0E">
                <v:shape id="_x0000_i1026" type="#_x0000_t75" style="width:70.45pt;height:48.15pt" o:ole="">
                  <v:imagedata r:id="rId8" o:title=""/>
                </v:shape>
                <o:OLEObject Type="Embed" ProgID="Equation.DSMT4" ShapeID="_x0000_i1026" DrawAspect="Content" ObjectID="_1653829192" r:id="rId9"/>
              </w:object>
            </w:r>
          </w:p>
        </w:tc>
        <w:tc>
          <w:tcPr>
            <w:tcW w:w="1790" w:type="dxa"/>
            <w:vAlign w:val="center"/>
          </w:tcPr>
          <w:p w14:paraId="09AE0042" w14:textId="2182C9BD" w:rsidR="00862F26" w:rsidRDefault="00862F26" w:rsidP="00C65051">
            <w:pPr>
              <w:jc w:val="center"/>
            </w:pPr>
            <w:r w:rsidRPr="009D744C">
              <w:rPr>
                <w:position w:val="-46"/>
              </w:rPr>
              <w:object w:dxaOrig="1160" w:dyaOrig="1020" w14:anchorId="6AF36DE6">
                <v:shape id="_x0000_i1027" type="#_x0000_t75" style="width:57.75pt;height:50.8pt" o:ole="">
                  <v:imagedata r:id="rId10" o:title=""/>
                </v:shape>
                <o:OLEObject Type="Embed" ProgID="Equation.DSMT4" ShapeID="_x0000_i1027" DrawAspect="Content" ObjectID="_1653829193" r:id="rId11"/>
              </w:object>
            </w:r>
          </w:p>
        </w:tc>
      </w:tr>
      <w:tr w:rsidR="00862F26" w14:paraId="6C1D1205" w14:textId="77777777" w:rsidTr="00862F26">
        <w:tc>
          <w:tcPr>
            <w:tcW w:w="1657" w:type="dxa"/>
            <w:vAlign w:val="center"/>
          </w:tcPr>
          <w:p w14:paraId="5B38BBE0" w14:textId="77777777" w:rsidR="00862F26" w:rsidRDefault="00862F26" w:rsidP="00C65051">
            <w:r>
              <w:t>an der x-z-Ebene</w:t>
            </w:r>
          </w:p>
        </w:tc>
        <w:tc>
          <w:tcPr>
            <w:tcW w:w="1255" w:type="dxa"/>
            <w:vAlign w:val="center"/>
          </w:tcPr>
          <w:p w14:paraId="2A8C5412" w14:textId="6AE8A7BC" w:rsidR="00862F26" w:rsidRDefault="001E7D96" w:rsidP="00C65051">
            <w:pPr>
              <w:jc w:val="center"/>
            </w:pPr>
            <w:r w:rsidRPr="001E7D96">
              <w:rPr>
                <w:position w:val="-10"/>
              </w:rPr>
              <w:object w:dxaOrig="980" w:dyaOrig="320" w14:anchorId="17CC07C5">
                <v:shape id="_x0000_i1039" type="#_x0000_t75" style="width:48.9pt;height:16.15pt" o:ole="">
                  <v:imagedata r:id="rId12" o:title=""/>
                </v:shape>
                <o:OLEObject Type="Embed" ProgID="Equation.DSMT4" ShapeID="_x0000_i1039" DrawAspect="Content" ObjectID="_1653829194" r:id="rId13"/>
              </w:object>
            </w:r>
          </w:p>
        </w:tc>
        <w:tc>
          <w:tcPr>
            <w:tcW w:w="2352" w:type="dxa"/>
          </w:tcPr>
          <w:p w14:paraId="449B5FF9" w14:textId="3DE9B5F4" w:rsidR="00862F26" w:rsidRPr="009D744C" w:rsidRDefault="00862F26" w:rsidP="00C65051">
            <w:pPr>
              <w:jc w:val="center"/>
            </w:pPr>
            <w:r w:rsidRPr="00862F26">
              <w:rPr>
                <w:position w:val="-42"/>
              </w:rPr>
              <w:object w:dxaOrig="1420" w:dyaOrig="960" w14:anchorId="22F08F29">
                <v:shape id="_x0000_i1029" type="#_x0000_t75" style="width:70.45pt;height:48.15pt" o:ole="">
                  <v:imagedata r:id="rId14" o:title=""/>
                </v:shape>
                <o:OLEObject Type="Embed" ProgID="Equation.DSMT4" ShapeID="_x0000_i1029" DrawAspect="Content" ObjectID="_1653829195" r:id="rId15"/>
              </w:object>
            </w:r>
          </w:p>
        </w:tc>
        <w:tc>
          <w:tcPr>
            <w:tcW w:w="1790" w:type="dxa"/>
            <w:vAlign w:val="center"/>
          </w:tcPr>
          <w:p w14:paraId="64820C41" w14:textId="6773128C" w:rsidR="00862F26" w:rsidRDefault="00862F26" w:rsidP="00C65051">
            <w:pPr>
              <w:jc w:val="center"/>
            </w:pPr>
            <w:r w:rsidRPr="009D744C">
              <w:rPr>
                <w:position w:val="-46"/>
              </w:rPr>
              <w:object w:dxaOrig="1160" w:dyaOrig="1020" w14:anchorId="0952C3BF">
                <v:shape id="_x0000_i1030" type="#_x0000_t75" style="width:57.75pt;height:50.8pt" o:ole="">
                  <v:imagedata r:id="rId16" o:title=""/>
                </v:shape>
                <o:OLEObject Type="Embed" ProgID="Equation.DSMT4" ShapeID="_x0000_i1030" DrawAspect="Content" ObjectID="_1653829196" r:id="rId17"/>
              </w:object>
            </w:r>
          </w:p>
        </w:tc>
      </w:tr>
      <w:tr w:rsidR="00862F26" w14:paraId="7F4ECEBB" w14:textId="77777777" w:rsidTr="00862F26">
        <w:tc>
          <w:tcPr>
            <w:tcW w:w="1657" w:type="dxa"/>
            <w:vAlign w:val="center"/>
          </w:tcPr>
          <w:p w14:paraId="3249460C" w14:textId="77777777" w:rsidR="00862F26" w:rsidRDefault="00862F26" w:rsidP="00C65051">
            <w:r>
              <w:t>an der y-z-Ebene</w:t>
            </w:r>
          </w:p>
        </w:tc>
        <w:tc>
          <w:tcPr>
            <w:tcW w:w="1255" w:type="dxa"/>
            <w:vAlign w:val="center"/>
          </w:tcPr>
          <w:p w14:paraId="40111A7E" w14:textId="599CB89C" w:rsidR="00862F26" w:rsidRDefault="001E7D96" w:rsidP="00C65051">
            <w:pPr>
              <w:jc w:val="center"/>
            </w:pPr>
            <w:r w:rsidRPr="001E7D96">
              <w:rPr>
                <w:position w:val="-10"/>
              </w:rPr>
              <w:object w:dxaOrig="980" w:dyaOrig="320" w14:anchorId="472C2C2F">
                <v:shape id="_x0000_i1041" type="#_x0000_t75" style="width:48.9pt;height:16.15pt" o:ole="">
                  <v:imagedata r:id="rId18" o:title=""/>
                </v:shape>
                <o:OLEObject Type="Embed" ProgID="Equation.DSMT4" ShapeID="_x0000_i1041" DrawAspect="Content" ObjectID="_1653829197" r:id="rId19"/>
              </w:object>
            </w:r>
          </w:p>
        </w:tc>
        <w:tc>
          <w:tcPr>
            <w:tcW w:w="2352" w:type="dxa"/>
          </w:tcPr>
          <w:p w14:paraId="61F6168E" w14:textId="492938EE" w:rsidR="00862F26" w:rsidRPr="009D744C" w:rsidRDefault="00862F26" w:rsidP="00C65051">
            <w:pPr>
              <w:jc w:val="center"/>
            </w:pPr>
            <w:r w:rsidRPr="00862F26">
              <w:rPr>
                <w:position w:val="-44"/>
              </w:rPr>
              <w:object w:dxaOrig="1560" w:dyaOrig="980" w14:anchorId="7A31223F">
                <v:shape id="_x0000_i1032" type="#_x0000_t75" style="width:78.15pt;height:48.9pt" o:ole="">
                  <v:imagedata r:id="rId20" o:title=""/>
                </v:shape>
                <o:OLEObject Type="Embed" ProgID="Equation.DSMT4" ShapeID="_x0000_i1032" DrawAspect="Content" ObjectID="_1653829198" r:id="rId21"/>
              </w:object>
            </w:r>
          </w:p>
        </w:tc>
        <w:tc>
          <w:tcPr>
            <w:tcW w:w="1790" w:type="dxa"/>
            <w:vAlign w:val="center"/>
          </w:tcPr>
          <w:p w14:paraId="6B322F55" w14:textId="17BDA881" w:rsidR="00862F26" w:rsidRDefault="00862F26" w:rsidP="00C65051">
            <w:pPr>
              <w:jc w:val="center"/>
            </w:pPr>
            <w:r w:rsidRPr="009D744C">
              <w:rPr>
                <w:position w:val="-46"/>
              </w:rPr>
              <w:object w:dxaOrig="1160" w:dyaOrig="1020" w14:anchorId="04A7F0F4">
                <v:shape id="_x0000_i1033" type="#_x0000_t75" style="width:57.75pt;height:50.8pt" o:ole="">
                  <v:imagedata r:id="rId22" o:title=""/>
                </v:shape>
                <o:OLEObject Type="Embed" ProgID="Equation.DSMT4" ShapeID="_x0000_i1033" DrawAspect="Content" ObjectID="_1653829199" r:id="rId23"/>
              </w:object>
            </w:r>
          </w:p>
        </w:tc>
      </w:tr>
    </w:tbl>
    <w:p w14:paraId="0D5DC9B5" w14:textId="77777777" w:rsidR="00C86E6F" w:rsidRPr="000610BB" w:rsidRDefault="00C86E6F" w:rsidP="00C86E6F"/>
    <w:p w14:paraId="620FDC46" w14:textId="77777777" w:rsidR="00C86E6F" w:rsidRDefault="00C86E6F" w:rsidP="00C86E6F">
      <w:r>
        <w:t>Führt man ein und dieselbe Spiegelung zweimal hintereinander aus, so gelangt man wieder zum Originalpunkt P</w:t>
      </w:r>
    </w:p>
    <w:p w14:paraId="15825A20" w14:textId="77777777" w:rsidR="00C86E6F" w:rsidRDefault="00C86E6F" w:rsidP="00C86E6F"/>
    <w:p w14:paraId="44C8384B" w14:textId="77777777" w:rsidR="00C86E6F" w:rsidRDefault="00C86E6F" w:rsidP="00C86E6F">
      <w:pPr>
        <w:pStyle w:val="Satz"/>
      </w:pPr>
      <w:r>
        <w:t xml:space="preserve">SATZ: Spiegelungsmatrizen sind zu sich </w:t>
      </w:r>
      <w:proofErr w:type="gramStart"/>
      <w:r>
        <w:t>selber</w:t>
      </w:r>
      <w:proofErr w:type="gramEnd"/>
      <w:r>
        <w:t xml:space="preserve"> invers.</w:t>
      </w:r>
    </w:p>
    <w:p w14:paraId="502477B4" w14:textId="77777777" w:rsidR="00C86E6F" w:rsidRDefault="00C86E6F" w:rsidP="00C86E6F"/>
    <w:p w14:paraId="221101CB" w14:textId="77777777" w:rsidR="00C86E6F" w:rsidRDefault="00C86E6F" w:rsidP="00C86E6F">
      <w:r>
        <w:t xml:space="preserve">Beispiel: </w:t>
      </w:r>
      <w:r w:rsidR="00F627C1" w:rsidRPr="00F627C1">
        <w:rPr>
          <w:position w:val="-86"/>
        </w:rPr>
        <w:object w:dxaOrig="1860" w:dyaOrig="1820" w14:anchorId="39D36701">
          <v:shape id="_x0000_i1034" type="#_x0000_t75" style="width:93.2pt;height:90.85pt" o:ole="">
            <v:imagedata r:id="rId24" o:title=""/>
          </v:shape>
          <o:OLEObject Type="Embed" ProgID="Equation.DSMT4" ShapeID="_x0000_i1034" DrawAspect="Content" ObjectID="_1653829200" r:id="rId25"/>
        </w:object>
      </w:r>
      <w:r>
        <w:t xml:space="preserve"> ist eine Spiegelungsmatrix. Es ist </w:t>
      </w:r>
      <w:r w:rsidR="00F627C1" w:rsidRPr="00F627C1">
        <w:rPr>
          <w:position w:val="-86"/>
        </w:rPr>
        <w:object w:dxaOrig="4780" w:dyaOrig="1820" w14:anchorId="7E236B33">
          <v:shape id="_x0000_i1035" type="#_x0000_t75" style="width:239.1pt;height:90.85pt" o:ole="">
            <v:imagedata r:id="rId26" o:title=""/>
          </v:shape>
          <o:OLEObject Type="Embed" ProgID="Equation.DSMT4" ShapeID="_x0000_i1035" DrawAspect="Content" ObjectID="_1653829201" r:id="rId27"/>
        </w:object>
      </w:r>
    </w:p>
    <w:p w14:paraId="017E9494" w14:textId="77777777" w:rsidR="00C86E6F" w:rsidRDefault="00C86E6F" w:rsidP="00C86E6F"/>
    <w:bookmarkEnd w:id="1"/>
    <w:p w14:paraId="02F472CB" w14:textId="7C334145" w:rsidR="006A5F5A" w:rsidRDefault="006A5F5A" w:rsidP="004F5C65">
      <w:pPr>
        <w:rPr>
          <w:color w:val="000000"/>
          <w:sz w:val="20"/>
        </w:rPr>
      </w:pPr>
    </w:p>
    <w:sectPr w:rsidR="006A5F5A" w:rsidSect="004F5C65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1751E77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064654EF"/>
    <w:multiLevelType w:val="singleLevel"/>
    <w:tmpl w:val="36DE29A8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 w15:restartNumberingAfterBreak="0">
    <w:nsid w:val="088B5EBF"/>
    <w:multiLevelType w:val="hybridMultilevel"/>
    <w:tmpl w:val="37341448"/>
    <w:lvl w:ilvl="0" w:tplc="1A44E508">
      <w:start w:val="1"/>
      <w:numFmt w:val="bullet"/>
      <w:lvlText w:val="-"/>
      <w:lvlJc w:val="left"/>
      <w:pPr>
        <w:tabs>
          <w:tab w:val="num" w:pos="527"/>
        </w:tabs>
        <w:ind w:left="527" w:hanging="357"/>
      </w:pPr>
      <w:rPr>
        <w:rFonts w:ascii="Times New Roman" w:eastAsia="Times New Roman" w:hAnsi="Times New Roman" w:cs="Times New Roman" w:hint="default"/>
      </w:rPr>
    </w:lvl>
    <w:lvl w:ilvl="1" w:tplc="6D12B8AC">
      <w:numFmt w:val="bullet"/>
      <w:lvlText w:val="-"/>
      <w:lvlJc w:val="left"/>
      <w:pPr>
        <w:tabs>
          <w:tab w:val="num" w:pos="1247"/>
        </w:tabs>
        <w:ind w:left="1247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970"/>
        </w:tabs>
        <w:ind w:left="197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690"/>
        </w:tabs>
        <w:ind w:left="269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410"/>
        </w:tabs>
        <w:ind w:left="341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130"/>
        </w:tabs>
        <w:ind w:left="413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850"/>
        </w:tabs>
        <w:ind w:left="485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570"/>
        </w:tabs>
        <w:ind w:left="557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290"/>
        </w:tabs>
        <w:ind w:left="6290" w:hanging="180"/>
      </w:pPr>
    </w:lvl>
  </w:abstractNum>
  <w:abstractNum w:abstractNumId="13" w15:restartNumberingAfterBreak="0">
    <w:nsid w:val="094A001D"/>
    <w:multiLevelType w:val="hybridMultilevel"/>
    <w:tmpl w:val="1D1AF5E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0BFD18D3"/>
    <w:multiLevelType w:val="hybridMultilevel"/>
    <w:tmpl w:val="22E4F5E6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19921F47"/>
    <w:multiLevelType w:val="hybridMultilevel"/>
    <w:tmpl w:val="5FC21680"/>
    <w:lvl w:ilvl="0" w:tplc="DD5CC6BE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7" w15:restartNumberingAfterBreak="0">
    <w:nsid w:val="1FDB5658"/>
    <w:multiLevelType w:val="hybridMultilevel"/>
    <w:tmpl w:val="AFB4091E"/>
    <w:lvl w:ilvl="0" w:tplc="466604C0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202977FC"/>
    <w:multiLevelType w:val="hybridMultilevel"/>
    <w:tmpl w:val="D6922570"/>
    <w:lvl w:ilvl="0" w:tplc="AFDCFBD4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  <w:b w:val="0"/>
        <w:color w:val="auto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247C6D98"/>
    <w:multiLevelType w:val="hybridMultilevel"/>
    <w:tmpl w:val="DEBC57A0"/>
    <w:lvl w:ilvl="0" w:tplc="D47AF3DC">
      <w:start w:val="2"/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2C283DB1"/>
    <w:multiLevelType w:val="hybridMultilevel"/>
    <w:tmpl w:val="C4661496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1" w15:restartNumberingAfterBreak="0">
    <w:nsid w:val="306B2EBD"/>
    <w:multiLevelType w:val="hybridMultilevel"/>
    <w:tmpl w:val="931C460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 w15:restartNumberingAfterBreak="0">
    <w:nsid w:val="3218022C"/>
    <w:multiLevelType w:val="multilevel"/>
    <w:tmpl w:val="BA0279AC"/>
    <w:lvl w:ilvl="0">
      <w:start w:val="1"/>
      <w:numFmt w:val="decimal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23" w15:restartNumberingAfterBreak="0">
    <w:nsid w:val="388B70AA"/>
    <w:multiLevelType w:val="hybridMultilevel"/>
    <w:tmpl w:val="75FE36A8"/>
    <w:lvl w:ilvl="0" w:tplc="41F82D4A">
      <w:start w:val="2"/>
      <w:numFmt w:val="bullet"/>
      <w:lvlText w:val="-"/>
      <w:lvlJc w:val="left"/>
      <w:pPr>
        <w:tabs>
          <w:tab w:val="num" w:pos="170"/>
        </w:tabs>
        <w:ind w:left="170" w:hanging="170"/>
      </w:pPr>
      <w:rPr>
        <w:rFonts w:ascii="Times New Roman" w:eastAsia="Times New Roman" w:hAnsi="Times New Roman" w:cs="Times New Roman" w:hint="default"/>
      </w:rPr>
    </w:lvl>
    <w:lvl w:ilvl="1" w:tplc="889A257C">
      <w:numFmt w:val="bullet"/>
      <w:lvlText w:val=""/>
      <w:lvlJc w:val="left"/>
      <w:pPr>
        <w:tabs>
          <w:tab w:val="num" w:pos="720"/>
        </w:tabs>
        <w:ind w:left="1077" w:hanging="357"/>
      </w:pPr>
      <w:rPr>
        <w:rFonts w:ascii="Wingdings" w:hAnsi="Wingdings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3B8519D1"/>
    <w:multiLevelType w:val="hybridMultilevel"/>
    <w:tmpl w:val="8C3A0168"/>
    <w:lvl w:ilvl="0" w:tplc="A3928A28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1A793F"/>
    <w:multiLevelType w:val="hybridMultilevel"/>
    <w:tmpl w:val="697C48B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3DF2407C"/>
    <w:multiLevelType w:val="hybridMultilevel"/>
    <w:tmpl w:val="F54268E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 w15:restartNumberingAfterBreak="0">
    <w:nsid w:val="3E336F63"/>
    <w:multiLevelType w:val="hybridMultilevel"/>
    <w:tmpl w:val="1F2E7E16"/>
    <w:lvl w:ilvl="0" w:tplc="04070015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421F71DB"/>
    <w:multiLevelType w:val="hybridMultilevel"/>
    <w:tmpl w:val="82DA77B0"/>
    <w:lvl w:ilvl="0" w:tplc="04070015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3960FD6"/>
    <w:multiLevelType w:val="hybridMultilevel"/>
    <w:tmpl w:val="38FA524C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0" w15:restartNumberingAfterBreak="0">
    <w:nsid w:val="474F6393"/>
    <w:multiLevelType w:val="hybridMultilevel"/>
    <w:tmpl w:val="94A63074"/>
    <w:lvl w:ilvl="0" w:tplc="6D12B8AC">
      <w:numFmt w:val="bullet"/>
      <w:lvlText w:val="-"/>
      <w:lvlJc w:val="left"/>
      <w:pPr>
        <w:tabs>
          <w:tab w:val="num" w:pos="1341"/>
        </w:tabs>
        <w:ind w:left="1341" w:hanging="357"/>
      </w:pPr>
      <w:rPr>
        <w:rFonts w:hint="default"/>
      </w:rPr>
    </w:lvl>
    <w:lvl w:ilvl="1" w:tplc="6D12B8AC">
      <w:numFmt w:val="bullet"/>
      <w:lvlText w:val="-"/>
      <w:lvlJc w:val="left"/>
      <w:pPr>
        <w:tabs>
          <w:tab w:val="num" w:pos="2061"/>
        </w:tabs>
        <w:ind w:left="206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784"/>
        </w:tabs>
        <w:ind w:left="278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504"/>
        </w:tabs>
        <w:ind w:left="350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4224"/>
        </w:tabs>
        <w:ind w:left="422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944"/>
        </w:tabs>
        <w:ind w:left="494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664"/>
        </w:tabs>
        <w:ind w:left="566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384"/>
        </w:tabs>
        <w:ind w:left="638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7104"/>
        </w:tabs>
        <w:ind w:left="7104" w:hanging="180"/>
      </w:pPr>
    </w:lvl>
  </w:abstractNum>
  <w:abstractNum w:abstractNumId="31" w15:restartNumberingAfterBreak="0">
    <w:nsid w:val="4F3A1F32"/>
    <w:multiLevelType w:val="hybridMultilevel"/>
    <w:tmpl w:val="43880C8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2" w15:restartNumberingAfterBreak="0">
    <w:nsid w:val="59F71377"/>
    <w:multiLevelType w:val="hybridMultilevel"/>
    <w:tmpl w:val="EDE2B9E4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3" w15:restartNumberingAfterBreak="0">
    <w:nsid w:val="5C600B6F"/>
    <w:multiLevelType w:val="hybridMultilevel"/>
    <w:tmpl w:val="8F60E382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7BA1109"/>
    <w:multiLevelType w:val="hybridMultilevel"/>
    <w:tmpl w:val="5ACE1BE2"/>
    <w:lvl w:ilvl="0" w:tplc="0407000F">
      <w:start w:val="1"/>
      <w:numFmt w:val="decimal"/>
      <w:lvlText w:val="%1.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68374990"/>
    <w:multiLevelType w:val="hybridMultilevel"/>
    <w:tmpl w:val="DBFA9958"/>
    <w:lvl w:ilvl="0" w:tplc="0407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73FA04AB"/>
    <w:multiLevelType w:val="hybridMultilevel"/>
    <w:tmpl w:val="03368A2A"/>
    <w:lvl w:ilvl="0" w:tplc="0407000F">
      <w:start w:val="1"/>
      <w:numFmt w:val="decimal"/>
      <w:lvlText w:val="%1."/>
      <w:lvlJc w:val="left"/>
      <w:pPr>
        <w:tabs>
          <w:tab w:val="num" w:pos="984"/>
        </w:tabs>
        <w:ind w:left="984" w:hanging="360"/>
      </w:pPr>
    </w:lvl>
    <w:lvl w:ilvl="1" w:tplc="6D12B8AC">
      <w:numFmt w:val="bullet"/>
      <w:lvlText w:val="-"/>
      <w:lvlJc w:val="left"/>
      <w:pPr>
        <w:tabs>
          <w:tab w:val="num" w:pos="1701"/>
        </w:tabs>
        <w:ind w:left="1701" w:hanging="357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424"/>
        </w:tabs>
        <w:ind w:left="2424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3144"/>
        </w:tabs>
        <w:ind w:left="3144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864"/>
        </w:tabs>
        <w:ind w:left="3864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584"/>
        </w:tabs>
        <w:ind w:left="4584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304"/>
        </w:tabs>
        <w:ind w:left="5304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6024"/>
        </w:tabs>
        <w:ind w:left="6024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744"/>
        </w:tabs>
        <w:ind w:left="6744" w:hanging="180"/>
      </w:pPr>
    </w:lvl>
  </w:abstractNum>
  <w:abstractNum w:abstractNumId="38" w15:restartNumberingAfterBreak="0">
    <w:nsid w:val="7C0D4E3C"/>
    <w:multiLevelType w:val="hybridMultilevel"/>
    <w:tmpl w:val="1D76BCDE"/>
    <w:lvl w:ilvl="0" w:tplc="04070015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22"/>
  </w:num>
  <w:num w:numId="2">
    <w:abstractNumId w:val="34"/>
  </w:num>
  <w:num w:numId="3">
    <w:abstractNumId w:val="16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31"/>
  </w:num>
  <w:num w:numId="15">
    <w:abstractNumId w:val="11"/>
  </w:num>
  <w:num w:numId="16">
    <w:abstractNumId w:val="15"/>
  </w:num>
  <w:num w:numId="17">
    <w:abstractNumId w:val="17"/>
  </w:num>
  <w:num w:numId="18">
    <w:abstractNumId w:val="19"/>
  </w:num>
  <w:num w:numId="19">
    <w:abstractNumId w:val="28"/>
  </w:num>
  <w:num w:numId="20">
    <w:abstractNumId w:val="38"/>
  </w:num>
  <w:num w:numId="21">
    <w:abstractNumId w:val="18"/>
  </w:num>
  <w:num w:numId="22">
    <w:abstractNumId w:val="13"/>
  </w:num>
  <w:num w:numId="23">
    <w:abstractNumId w:val="24"/>
  </w:num>
  <w:num w:numId="24">
    <w:abstractNumId w:val="14"/>
  </w:num>
  <w:num w:numId="25">
    <w:abstractNumId w:val="10"/>
  </w:num>
  <w:num w:numId="26">
    <w:abstractNumId w:val="33"/>
  </w:num>
  <w:num w:numId="27">
    <w:abstractNumId w:val="27"/>
  </w:num>
  <w:num w:numId="28">
    <w:abstractNumId w:val="23"/>
  </w:num>
  <w:num w:numId="29">
    <w:abstractNumId w:val="32"/>
  </w:num>
  <w:num w:numId="30">
    <w:abstractNumId w:val="29"/>
  </w:num>
  <w:num w:numId="31">
    <w:abstractNumId w:val="21"/>
  </w:num>
  <w:num w:numId="32">
    <w:abstractNumId w:val="20"/>
  </w:num>
  <w:num w:numId="33">
    <w:abstractNumId w:val="26"/>
  </w:num>
  <w:num w:numId="34">
    <w:abstractNumId w:val="12"/>
  </w:num>
  <w:num w:numId="35">
    <w:abstractNumId w:val="35"/>
  </w:num>
  <w:num w:numId="36">
    <w:abstractNumId w:val="37"/>
  </w:num>
  <w:num w:numId="37">
    <w:abstractNumId w:val="30"/>
  </w:num>
  <w:num w:numId="38">
    <w:abstractNumId w:val="25"/>
  </w:num>
  <w:num w:numId="39">
    <w:abstractNumId w:val="3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3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62b3fb3-1db8-4486-9415-06418535383c}"/>
  </w:docVars>
  <w:rsids>
    <w:rsidRoot w:val="0078233B"/>
    <w:rsid w:val="000061A7"/>
    <w:rsid w:val="0000627A"/>
    <w:rsid w:val="00006AD2"/>
    <w:rsid w:val="00006FDE"/>
    <w:rsid w:val="0001034A"/>
    <w:rsid w:val="00011C9D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0D1"/>
    <w:rsid w:val="000276AB"/>
    <w:rsid w:val="0003026F"/>
    <w:rsid w:val="000303A0"/>
    <w:rsid w:val="000324F0"/>
    <w:rsid w:val="000331FC"/>
    <w:rsid w:val="00034691"/>
    <w:rsid w:val="000346BC"/>
    <w:rsid w:val="000350FD"/>
    <w:rsid w:val="000351AA"/>
    <w:rsid w:val="00035D6B"/>
    <w:rsid w:val="00037687"/>
    <w:rsid w:val="0003784D"/>
    <w:rsid w:val="00037A60"/>
    <w:rsid w:val="000401C3"/>
    <w:rsid w:val="00040386"/>
    <w:rsid w:val="00040D8C"/>
    <w:rsid w:val="00042D4E"/>
    <w:rsid w:val="00042DE3"/>
    <w:rsid w:val="00043309"/>
    <w:rsid w:val="000436E9"/>
    <w:rsid w:val="000455C4"/>
    <w:rsid w:val="000457D9"/>
    <w:rsid w:val="00046C74"/>
    <w:rsid w:val="00046CA8"/>
    <w:rsid w:val="0005420C"/>
    <w:rsid w:val="000548CA"/>
    <w:rsid w:val="0005557F"/>
    <w:rsid w:val="00056007"/>
    <w:rsid w:val="00056C86"/>
    <w:rsid w:val="00057CED"/>
    <w:rsid w:val="0006410D"/>
    <w:rsid w:val="000646F4"/>
    <w:rsid w:val="000663D4"/>
    <w:rsid w:val="00067059"/>
    <w:rsid w:val="00071431"/>
    <w:rsid w:val="000714AD"/>
    <w:rsid w:val="00071552"/>
    <w:rsid w:val="0007394C"/>
    <w:rsid w:val="00073ABA"/>
    <w:rsid w:val="00073AE6"/>
    <w:rsid w:val="00073D63"/>
    <w:rsid w:val="00073E95"/>
    <w:rsid w:val="000740F4"/>
    <w:rsid w:val="000764C1"/>
    <w:rsid w:val="000807A9"/>
    <w:rsid w:val="00083F01"/>
    <w:rsid w:val="0008438F"/>
    <w:rsid w:val="00085E93"/>
    <w:rsid w:val="00087383"/>
    <w:rsid w:val="00090B7E"/>
    <w:rsid w:val="00090BF4"/>
    <w:rsid w:val="000922B8"/>
    <w:rsid w:val="000929E8"/>
    <w:rsid w:val="00094383"/>
    <w:rsid w:val="000946FF"/>
    <w:rsid w:val="000A01D2"/>
    <w:rsid w:val="000A109F"/>
    <w:rsid w:val="000A25AE"/>
    <w:rsid w:val="000A263F"/>
    <w:rsid w:val="000A2BED"/>
    <w:rsid w:val="000A2D00"/>
    <w:rsid w:val="000A3259"/>
    <w:rsid w:val="000A6E70"/>
    <w:rsid w:val="000B2124"/>
    <w:rsid w:val="000B38F7"/>
    <w:rsid w:val="000B7C4B"/>
    <w:rsid w:val="000C0A58"/>
    <w:rsid w:val="000C15D4"/>
    <w:rsid w:val="000C3BD2"/>
    <w:rsid w:val="000C4594"/>
    <w:rsid w:val="000C4D94"/>
    <w:rsid w:val="000C4E2E"/>
    <w:rsid w:val="000C7FFA"/>
    <w:rsid w:val="000D162F"/>
    <w:rsid w:val="000D1CF3"/>
    <w:rsid w:val="000D21BD"/>
    <w:rsid w:val="000D31C8"/>
    <w:rsid w:val="000D373B"/>
    <w:rsid w:val="000D4497"/>
    <w:rsid w:val="000D4801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3E3C"/>
    <w:rsid w:val="000E6FD8"/>
    <w:rsid w:val="000F0008"/>
    <w:rsid w:val="000F1B96"/>
    <w:rsid w:val="000F2267"/>
    <w:rsid w:val="000F3171"/>
    <w:rsid w:val="000F45CB"/>
    <w:rsid w:val="000F4A85"/>
    <w:rsid w:val="00101248"/>
    <w:rsid w:val="00101A18"/>
    <w:rsid w:val="00102AC7"/>
    <w:rsid w:val="00102D1F"/>
    <w:rsid w:val="001032A9"/>
    <w:rsid w:val="00103379"/>
    <w:rsid w:val="00103D32"/>
    <w:rsid w:val="00104A58"/>
    <w:rsid w:val="00104D33"/>
    <w:rsid w:val="001050EB"/>
    <w:rsid w:val="00105987"/>
    <w:rsid w:val="00105DC9"/>
    <w:rsid w:val="00106EFB"/>
    <w:rsid w:val="0011189E"/>
    <w:rsid w:val="0011274C"/>
    <w:rsid w:val="00114A67"/>
    <w:rsid w:val="00117007"/>
    <w:rsid w:val="001216FC"/>
    <w:rsid w:val="00121FA0"/>
    <w:rsid w:val="00122F62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1D9F"/>
    <w:rsid w:val="001339A8"/>
    <w:rsid w:val="00134E3F"/>
    <w:rsid w:val="00134F18"/>
    <w:rsid w:val="00135D47"/>
    <w:rsid w:val="00140983"/>
    <w:rsid w:val="001411C6"/>
    <w:rsid w:val="00141708"/>
    <w:rsid w:val="00141BD0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284A"/>
    <w:rsid w:val="001633F9"/>
    <w:rsid w:val="001638B9"/>
    <w:rsid w:val="001646ED"/>
    <w:rsid w:val="001669E3"/>
    <w:rsid w:val="0016768B"/>
    <w:rsid w:val="00170556"/>
    <w:rsid w:val="0017092E"/>
    <w:rsid w:val="00171588"/>
    <w:rsid w:val="00172DF6"/>
    <w:rsid w:val="001748BF"/>
    <w:rsid w:val="00175A1F"/>
    <w:rsid w:val="001842D4"/>
    <w:rsid w:val="00191033"/>
    <w:rsid w:val="00192202"/>
    <w:rsid w:val="0019228C"/>
    <w:rsid w:val="00192B5F"/>
    <w:rsid w:val="00192C21"/>
    <w:rsid w:val="001935BF"/>
    <w:rsid w:val="00193715"/>
    <w:rsid w:val="00194296"/>
    <w:rsid w:val="00194B05"/>
    <w:rsid w:val="001953A9"/>
    <w:rsid w:val="0019566A"/>
    <w:rsid w:val="00195A56"/>
    <w:rsid w:val="00197B79"/>
    <w:rsid w:val="00197FE3"/>
    <w:rsid w:val="001A0CEB"/>
    <w:rsid w:val="001A0D21"/>
    <w:rsid w:val="001A195A"/>
    <w:rsid w:val="001A34C0"/>
    <w:rsid w:val="001A63C3"/>
    <w:rsid w:val="001A676E"/>
    <w:rsid w:val="001A677F"/>
    <w:rsid w:val="001A791D"/>
    <w:rsid w:val="001B0395"/>
    <w:rsid w:val="001B2B7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158"/>
    <w:rsid w:val="001D02EC"/>
    <w:rsid w:val="001D0B7E"/>
    <w:rsid w:val="001D2D48"/>
    <w:rsid w:val="001D30B8"/>
    <w:rsid w:val="001D45DF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E7D96"/>
    <w:rsid w:val="001F0C83"/>
    <w:rsid w:val="001F0FC4"/>
    <w:rsid w:val="001F28BD"/>
    <w:rsid w:val="001F35F1"/>
    <w:rsid w:val="001F40D2"/>
    <w:rsid w:val="001F491D"/>
    <w:rsid w:val="001F4C7F"/>
    <w:rsid w:val="001F5FD5"/>
    <w:rsid w:val="00200CC9"/>
    <w:rsid w:val="00200CEC"/>
    <w:rsid w:val="0020121F"/>
    <w:rsid w:val="00201378"/>
    <w:rsid w:val="002023B7"/>
    <w:rsid w:val="00203090"/>
    <w:rsid w:val="0020343D"/>
    <w:rsid w:val="00203694"/>
    <w:rsid w:val="00204DA0"/>
    <w:rsid w:val="00205938"/>
    <w:rsid w:val="00206CD5"/>
    <w:rsid w:val="00207C16"/>
    <w:rsid w:val="00213626"/>
    <w:rsid w:val="002138C0"/>
    <w:rsid w:val="00214B94"/>
    <w:rsid w:val="002156FF"/>
    <w:rsid w:val="00215BE6"/>
    <w:rsid w:val="0022078B"/>
    <w:rsid w:val="00223FE3"/>
    <w:rsid w:val="002240A1"/>
    <w:rsid w:val="002256A1"/>
    <w:rsid w:val="0022604C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44F0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662FE"/>
    <w:rsid w:val="002701D6"/>
    <w:rsid w:val="0027028A"/>
    <w:rsid w:val="002734E6"/>
    <w:rsid w:val="00273B37"/>
    <w:rsid w:val="00273DDB"/>
    <w:rsid w:val="00274DD2"/>
    <w:rsid w:val="0027787F"/>
    <w:rsid w:val="00280E31"/>
    <w:rsid w:val="00283195"/>
    <w:rsid w:val="0028429B"/>
    <w:rsid w:val="00284D1C"/>
    <w:rsid w:val="0028569C"/>
    <w:rsid w:val="002866D3"/>
    <w:rsid w:val="00287787"/>
    <w:rsid w:val="002877C9"/>
    <w:rsid w:val="002878B6"/>
    <w:rsid w:val="00290EDF"/>
    <w:rsid w:val="00291CDB"/>
    <w:rsid w:val="00293EFB"/>
    <w:rsid w:val="0029511E"/>
    <w:rsid w:val="0029658F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0300"/>
    <w:rsid w:val="002B0301"/>
    <w:rsid w:val="002B11FF"/>
    <w:rsid w:val="002B121B"/>
    <w:rsid w:val="002B1609"/>
    <w:rsid w:val="002B1638"/>
    <w:rsid w:val="002B559D"/>
    <w:rsid w:val="002B59E7"/>
    <w:rsid w:val="002B657F"/>
    <w:rsid w:val="002B6655"/>
    <w:rsid w:val="002B6E1A"/>
    <w:rsid w:val="002B6F14"/>
    <w:rsid w:val="002B7635"/>
    <w:rsid w:val="002C0428"/>
    <w:rsid w:val="002C1653"/>
    <w:rsid w:val="002C2280"/>
    <w:rsid w:val="002C2BA3"/>
    <w:rsid w:val="002C30DC"/>
    <w:rsid w:val="002C393C"/>
    <w:rsid w:val="002C39EC"/>
    <w:rsid w:val="002C3F99"/>
    <w:rsid w:val="002C4339"/>
    <w:rsid w:val="002C5586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0115"/>
    <w:rsid w:val="002E2E19"/>
    <w:rsid w:val="002E5085"/>
    <w:rsid w:val="002E55FE"/>
    <w:rsid w:val="002E7026"/>
    <w:rsid w:val="002E7559"/>
    <w:rsid w:val="002F1018"/>
    <w:rsid w:val="002F19C1"/>
    <w:rsid w:val="002F20FD"/>
    <w:rsid w:val="002F27D1"/>
    <w:rsid w:val="002F4681"/>
    <w:rsid w:val="002F549C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06536"/>
    <w:rsid w:val="0030669E"/>
    <w:rsid w:val="00310FD4"/>
    <w:rsid w:val="003118B6"/>
    <w:rsid w:val="00312C93"/>
    <w:rsid w:val="00313296"/>
    <w:rsid w:val="003141CF"/>
    <w:rsid w:val="00314E7D"/>
    <w:rsid w:val="00315E58"/>
    <w:rsid w:val="00320BA8"/>
    <w:rsid w:val="0032249A"/>
    <w:rsid w:val="0032511A"/>
    <w:rsid w:val="00325EE1"/>
    <w:rsid w:val="00326477"/>
    <w:rsid w:val="00327610"/>
    <w:rsid w:val="00327B7A"/>
    <w:rsid w:val="0033369B"/>
    <w:rsid w:val="00333902"/>
    <w:rsid w:val="00333C9E"/>
    <w:rsid w:val="0033451C"/>
    <w:rsid w:val="00334A6B"/>
    <w:rsid w:val="003351FB"/>
    <w:rsid w:val="003352F3"/>
    <w:rsid w:val="0034210C"/>
    <w:rsid w:val="0034271A"/>
    <w:rsid w:val="00344A31"/>
    <w:rsid w:val="00346D3C"/>
    <w:rsid w:val="003557FC"/>
    <w:rsid w:val="00355FF0"/>
    <w:rsid w:val="0035684C"/>
    <w:rsid w:val="00356F69"/>
    <w:rsid w:val="0036083E"/>
    <w:rsid w:val="00361027"/>
    <w:rsid w:val="00361888"/>
    <w:rsid w:val="00361931"/>
    <w:rsid w:val="00361ACE"/>
    <w:rsid w:val="00362127"/>
    <w:rsid w:val="0036214E"/>
    <w:rsid w:val="00362C12"/>
    <w:rsid w:val="00365458"/>
    <w:rsid w:val="0036641D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F61"/>
    <w:rsid w:val="00373325"/>
    <w:rsid w:val="00373D7F"/>
    <w:rsid w:val="00374780"/>
    <w:rsid w:val="00377BEC"/>
    <w:rsid w:val="00380A19"/>
    <w:rsid w:val="00380E78"/>
    <w:rsid w:val="0038472D"/>
    <w:rsid w:val="00384F18"/>
    <w:rsid w:val="0038656A"/>
    <w:rsid w:val="003865AD"/>
    <w:rsid w:val="00387F6B"/>
    <w:rsid w:val="00390552"/>
    <w:rsid w:val="00391714"/>
    <w:rsid w:val="00391AD7"/>
    <w:rsid w:val="00392E30"/>
    <w:rsid w:val="00395087"/>
    <w:rsid w:val="00395BD9"/>
    <w:rsid w:val="00395C82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F17"/>
    <w:rsid w:val="003A795F"/>
    <w:rsid w:val="003B097D"/>
    <w:rsid w:val="003B115A"/>
    <w:rsid w:val="003B15E8"/>
    <w:rsid w:val="003B16C6"/>
    <w:rsid w:val="003B16D4"/>
    <w:rsid w:val="003B1FA8"/>
    <w:rsid w:val="003B3E1B"/>
    <w:rsid w:val="003B4548"/>
    <w:rsid w:val="003B6B16"/>
    <w:rsid w:val="003C0187"/>
    <w:rsid w:val="003C0AAD"/>
    <w:rsid w:val="003C0F9E"/>
    <w:rsid w:val="003C1591"/>
    <w:rsid w:val="003C1D5C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45FD"/>
    <w:rsid w:val="003E4859"/>
    <w:rsid w:val="003E5A2E"/>
    <w:rsid w:val="003E5BCE"/>
    <w:rsid w:val="003E5E33"/>
    <w:rsid w:val="003F0245"/>
    <w:rsid w:val="003F164B"/>
    <w:rsid w:val="003F1A69"/>
    <w:rsid w:val="003F1D9A"/>
    <w:rsid w:val="003F347B"/>
    <w:rsid w:val="003F373E"/>
    <w:rsid w:val="003F41B7"/>
    <w:rsid w:val="003F4AAB"/>
    <w:rsid w:val="003F4C81"/>
    <w:rsid w:val="003F4D3F"/>
    <w:rsid w:val="003F532F"/>
    <w:rsid w:val="003F6A04"/>
    <w:rsid w:val="003F7A50"/>
    <w:rsid w:val="003F7CA4"/>
    <w:rsid w:val="004011A5"/>
    <w:rsid w:val="0040307F"/>
    <w:rsid w:val="004060B4"/>
    <w:rsid w:val="004104B6"/>
    <w:rsid w:val="004110C2"/>
    <w:rsid w:val="0041135A"/>
    <w:rsid w:val="004123BE"/>
    <w:rsid w:val="00412AC0"/>
    <w:rsid w:val="00414065"/>
    <w:rsid w:val="00415646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2650C"/>
    <w:rsid w:val="004268E9"/>
    <w:rsid w:val="0043044E"/>
    <w:rsid w:val="004315B5"/>
    <w:rsid w:val="004340DB"/>
    <w:rsid w:val="00435203"/>
    <w:rsid w:val="00435BAF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65A"/>
    <w:rsid w:val="00446B7E"/>
    <w:rsid w:val="00446C08"/>
    <w:rsid w:val="00446CC9"/>
    <w:rsid w:val="0044762D"/>
    <w:rsid w:val="00447C8F"/>
    <w:rsid w:val="00452DB1"/>
    <w:rsid w:val="00452E49"/>
    <w:rsid w:val="00452F61"/>
    <w:rsid w:val="004536BA"/>
    <w:rsid w:val="00453F19"/>
    <w:rsid w:val="00454F78"/>
    <w:rsid w:val="00454F79"/>
    <w:rsid w:val="0045510C"/>
    <w:rsid w:val="00457000"/>
    <w:rsid w:val="00457264"/>
    <w:rsid w:val="004574CE"/>
    <w:rsid w:val="0045760A"/>
    <w:rsid w:val="0046044A"/>
    <w:rsid w:val="004607C0"/>
    <w:rsid w:val="00460AA5"/>
    <w:rsid w:val="004614E2"/>
    <w:rsid w:val="00462AB8"/>
    <w:rsid w:val="00462DFD"/>
    <w:rsid w:val="00463B47"/>
    <w:rsid w:val="00464C52"/>
    <w:rsid w:val="00464F95"/>
    <w:rsid w:val="00465E8F"/>
    <w:rsid w:val="004661B2"/>
    <w:rsid w:val="00466A7F"/>
    <w:rsid w:val="00467143"/>
    <w:rsid w:val="00471711"/>
    <w:rsid w:val="00473031"/>
    <w:rsid w:val="004737AE"/>
    <w:rsid w:val="00475005"/>
    <w:rsid w:val="004755DB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085A"/>
    <w:rsid w:val="004A0C94"/>
    <w:rsid w:val="004A0CEE"/>
    <w:rsid w:val="004A12C2"/>
    <w:rsid w:val="004A14C2"/>
    <w:rsid w:val="004A178F"/>
    <w:rsid w:val="004A18C4"/>
    <w:rsid w:val="004A195F"/>
    <w:rsid w:val="004A334D"/>
    <w:rsid w:val="004A3624"/>
    <w:rsid w:val="004A4B62"/>
    <w:rsid w:val="004A4B71"/>
    <w:rsid w:val="004A4CD8"/>
    <w:rsid w:val="004A5D77"/>
    <w:rsid w:val="004A7191"/>
    <w:rsid w:val="004B1553"/>
    <w:rsid w:val="004B2D86"/>
    <w:rsid w:val="004B36A3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235"/>
    <w:rsid w:val="004D3DB8"/>
    <w:rsid w:val="004D3FE3"/>
    <w:rsid w:val="004D41E6"/>
    <w:rsid w:val="004D57D8"/>
    <w:rsid w:val="004D5D46"/>
    <w:rsid w:val="004D70A6"/>
    <w:rsid w:val="004E13CC"/>
    <w:rsid w:val="004E2EC9"/>
    <w:rsid w:val="004E4B1F"/>
    <w:rsid w:val="004E53FF"/>
    <w:rsid w:val="004E7373"/>
    <w:rsid w:val="004F056C"/>
    <w:rsid w:val="004F06AF"/>
    <w:rsid w:val="004F07A6"/>
    <w:rsid w:val="004F15B2"/>
    <w:rsid w:val="004F23CE"/>
    <w:rsid w:val="004F308A"/>
    <w:rsid w:val="004F40A7"/>
    <w:rsid w:val="004F4CBF"/>
    <w:rsid w:val="004F5C65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383B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6DC2"/>
    <w:rsid w:val="00527D25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341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1E4"/>
    <w:rsid w:val="00576E3D"/>
    <w:rsid w:val="0058095B"/>
    <w:rsid w:val="00580E74"/>
    <w:rsid w:val="00582A74"/>
    <w:rsid w:val="005831FC"/>
    <w:rsid w:val="00583C3C"/>
    <w:rsid w:val="00584772"/>
    <w:rsid w:val="005924C7"/>
    <w:rsid w:val="005929C2"/>
    <w:rsid w:val="00593B09"/>
    <w:rsid w:val="00593D70"/>
    <w:rsid w:val="00594055"/>
    <w:rsid w:val="005954D0"/>
    <w:rsid w:val="005A03BF"/>
    <w:rsid w:val="005A0EBF"/>
    <w:rsid w:val="005A140B"/>
    <w:rsid w:val="005A17BE"/>
    <w:rsid w:val="005A36D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B7759"/>
    <w:rsid w:val="005C10EA"/>
    <w:rsid w:val="005C587C"/>
    <w:rsid w:val="005C6291"/>
    <w:rsid w:val="005C6D6C"/>
    <w:rsid w:val="005D0E18"/>
    <w:rsid w:val="005D296C"/>
    <w:rsid w:val="005D2D7F"/>
    <w:rsid w:val="005D5EE1"/>
    <w:rsid w:val="005D6266"/>
    <w:rsid w:val="005D7DFA"/>
    <w:rsid w:val="005E33B4"/>
    <w:rsid w:val="005E4182"/>
    <w:rsid w:val="005E5D29"/>
    <w:rsid w:val="005F0DA1"/>
    <w:rsid w:val="005F0FB4"/>
    <w:rsid w:val="005F1C99"/>
    <w:rsid w:val="005F28B7"/>
    <w:rsid w:val="005F3001"/>
    <w:rsid w:val="005F369A"/>
    <w:rsid w:val="005F36D1"/>
    <w:rsid w:val="005F3BC4"/>
    <w:rsid w:val="005F43CD"/>
    <w:rsid w:val="005F50AD"/>
    <w:rsid w:val="005F53AA"/>
    <w:rsid w:val="005F584F"/>
    <w:rsid w:val="0060224B"/>
    <w:rsid w:val="00602B17"/>
    <w:rsid w:val="00603007"/>
    <w:rsid w:val="00603653"/>
    <w:rsid w:val="006047E5"/>
    <w:rsid w:val="006059FB"/>
    <w:rsid w:val="0061294C"/>
    <w:rsid w:val="00612DCE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90C"/>
    <w:rsid w:val="00631E69"/>
    <w:rsid w:val="0063272B"/>
    <w:rsid w:val="00632744"/>
    <w:rsid w:val="00632AB5"/>
    <w:rsid w:val="00634145"/>
    <w:rsid w:val="00634302"/>
    <w:rsid w:val="0063450A"/>
    <w:rsid w:val="0063480F"/>
    <w:rsid w:val="006348FB"/>
    <w:rsid w:val="00634EB4"/>
    <w:rsid w:val="0063588B"/>
    <w:rsid w:val="0063599E"/>
    <w:rsid w:val="006405FC"/>
    <w:rsid w:val="00640BF2"/>
    <w:rsid w:val="00642595"/>
    <w:rsid w:val="00644F4D"/>
    <w:rsid w:val="00644F8F"/>
    <w:rsid w:val="00645961"/>
    <w:rsid w:val="00652545"/>
    <w:rsid w:val="00653101"/>
    <w:rsid w:val="00653D46"/>
    <w:rsid w:val="006560E0"/>
    <w:rsid w:val="00656388"/>
    <w:rsid w:val="00657D2C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3EF8"/>
    <w:rsid w:val="006944C2"/>
    <w:rsid w:val="00694F96"/>
    <w:rsid w:val="00696606"/>
    <w:rsid w:val="006974F3"/>
    <w:rsid w:val="006977FC"/>
    <w:rsid w:val="006A1A64"/>
    <w:rsid w:val="006A2F83"/>
    <w:rsid w:val="006A335B"/>
    <w:rsid w:val="006A43F8"/>
    <w:rsid w:val="006A4624"/>
    <w:rsid w:val="006A4F94"/>
    <w:rsid w:val="006A5F5A"/>
    <w:rsid w:val="006A6DC7"/>
    <w:rsid w:val="006A7A15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6F3E90"/>
    <w:rsid w:val="006F7E1D"/>
    <w:rsid w:val="0070031E"/>
    <w:rsid w:val="00701FCA"/>
    <w:rsid w:val="00703563"/>
    <w:rsid w:val="00703BF4"/>
    <w:rsid w:val="00704F2A"/>
    <w:rsid w:val="00706949"/>
    <w:rsid w:val="00706B09"/>
    <w:rsid w:val="007119DE"/>
    <w:rsid w:val="007133F3"/>
    <w:rsid w:val="0071437C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F73"/>
    <w:rsid w:val="00726FF7"/>
    <w:rsid w:val="00727EEC"/>
    <w:rsid w:val="00730218"/>
    <w:rsid w:val="00730E4F"/>
    <w:rsid w:val="00733104"/>
    <w:rsid w:val="0073413C"/>
    <w:rsid w:val="00735084"/>
    <w:rsid w:val="00735AC9"/>
    <w:rsid w:val="00736690"/>
    <w:rsid w:val="007404A4"/>
    <w:rsid w:val="007408E2"/>
    <w:rsid w:val="0074321C"/>
    <w:rsid w:val="007432D2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3A0A"/>
    <w:rsid w:val="0075469B"/>
    <w:rsid w:val="007548DF"/>
    <w:rsid w:val="00754B1A"/>
    <w:rsid w:val="007565A4"/>
    <w:rsid w:val="007566AD"/>
    <w:rsid w:val="00761269"/>
    <w:rsid w:val="007615CB"/>
    <w:rsid w:val="00761865"/>
    <w:rsid w:val="007632FA"/>
    <w:rsid w:val="007637E9"/>
    <w:rsid w:val="00763FE1"/>
    <w:rsid w:val="00764869"/>
    <w:rsid w:val="00764EAA"/>
    <w:rsid w:val="00765425"/>
    <w:rsid w:val="007659CA"/>
    <w:rsid w:val="00765CD3"/>
    <w:rsid w:val="00766885"/>
    <w:rsid w:val="00766BCE"/>
    <w:rsid w:val="00767CB9"/>
    <w:rsid w:val="00770591"/>
    <w:rsid w:val="00770718"/>
    <w:rsid w:val="00770A67"/>
    <w:rsid w:val="00771432"/>
    <w:rsid w:val="007714B8"/>
    <w:rsid w:val="007727F4"/>
    <w:rsid w:val="0077350E"/>
    <w:rsid w:val="00774D36"/>
    <w:rsid w:val="007768F1"/>
    <w:rsid w:val="007800D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97321"/>
    <w:rsid w:val="007A060A"/>
    <w:rsid w:val="007A098A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4A58"/>
    <w:rsid w:val="007B554A"/>
    <w:rsid w:val="007B5EAB"/>
    <w:rsid w:val="007B5EF2"/>
    <w:rsid w:val="007B722E"/>
    <w:rsid w:val="007B7320"/>
    <w:rsid w:val="007C3F39"/>
    <w:rsid w:val="007C42FF"/>
    <w:rsid w:val="007C6652"/>
    <w:rsid w:val="007C757C"/>
    <w:rsid w:val="007C7EF8"/>
    <w:rsid w:val="007D0F7A"/>
    <w:rsid w:val="007D109A"/>
    <w:rsid w:val="007D315A"/>
    <w:rsid w:val="007D38F3"/>
    <w:rsid w:val="007D5CC8"/>
    <w:rsid w:val="007D60D9"/>
    <w:rsid w:val="007D6ABC"/>
    <w:rsid w:val="007D765D"/>
    <w:rsid w:val="007E09DC"/>
    <w:rsid w:val="007E2870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36"/>
    <w:rsid w:val="007F71C4"/>
    <w:rsid w:val="0080002E"/>
    <w:rsid w:val="00802735"/>
    <w:rsid w:val="00803ADF"/>
    <w:rsid w:val="00803C9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6776"/>
    <w:rsid w:val="00817A81"/>
    <w:rsid w:val="00822707"/>
    <w:rsid w:val="00822B3B"/>
    <w:rsid w:val="008231BD"/>
    <w:rsid w:val="00823FC7"/>
    <w:rsid w:val="00824915"/>
    <w:rsid w:val="00830A6C"/>
    <w:rsid w:val="00831001"/>
    <w:rsid w:val="00834DF0"/>
    <w:rsid w:val="008356B4"/>
    <w:rsid w:val="00837162"/>
    <w:rsid w:val="0084022A"/>
    <w:rsid w:val="00844D35"/>
    <w:rsid w:val="008450D1"/>
    <w:rsid w:val="00845A38"/>
    <w:rsid w:val="00845A61"/>
    <w:rsid w:val="00846B81"/>
    <w:rsid w:val="00850C2E"/>
    <w:rsid w:val="00850C9D"/>
    <w:rsid w:val="00851B85"/>
    <w:rsid w:val="00852182"/>
    <w:rsid w:val="0085377B"/>
    <w:rsid w:val="00853F2E"/>
    <w:rsid w:val="00855FE5"/>
    <w:rsid w:val="008612AC"/>
    <w:rsid w:val="008627B6"/>
    <w:rsid w:val="00862F26"/>
    <w:rsid w:val="008656AE"/>
    <w:rsid w:val="00866BFE"/>
    <w:rsid w:val="008709FF"/>
    <w:rsid w:val="00870FB4"/>
    <w:rsid w:val="00872984"/>
    <w:rsid w:val="00873106"/>
    <w:rsid w:val="00874B03"/>
    <w:rsid w:val="00875520"/>
    <w:rsid w:val="00876C47"/>
    <w:rsid w:val="00877E3F"/>
    <w:rsid w:val="008804E7"/>
    <w:rsid w:val="00880EDD"/>
    <w:rsid w:val="00882BBB"/>
    <w:rsid w:val="00884D96"/>
    <w:rsid w:val="00885C5E"/>
    <w:rsid w:val="00887BA4"/>
    <w:rsid w:val="00892293"/>
    <w:rsid w:val="0089307D"/>
    <w:rsid w:val="00894556"/>
    <w:rsid w:val="0089747E"/>
    <w:rsid w:val="00897AC9"/>
    <w:rsid w:val="008A061E"/>
    <w:rsid w:val="008A1FF8"/>
    <w:rsid w:val="008A2BC3"/>
    <w:rsid w:val="008A2BF9"/>
    <w:rsid w:val="008A3A15"/>
    <w:rsid w:val="008A5846"/>
    <w:rsid w:val="008B0857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46E"/>
    <w:rsid w:val="008C5E2D"/>
    <w:rsid w:val="008D0FCB"/>
    <w:rsid w:val="008D19B6"/>
    <w:rsid w:val="008D3133"/>
    <w:rsid w:val="008D51CF"/>
    <w:rsid w:val="008D59A6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E7D6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1137"/>
    <w:rsid w:val="009121E3"/>
    <w:rsid w:val="00912858"/>
    <w:rsid w:val="00912B2E"/>
    <w:rsid w:val="0091320F"/>
    <w:rsid w:val="00916736"/>
    <w:rsid w:val="009168F7"/>
    <w:rsid w:val="0091706C"/>
    <w:rsid w:val="00921482"/>
    <w:rsid w:val="009216FE"/>
    <w:rsid w:val="0092178A"/>
    <w:rsid w:val="00921C22"/>
    <w:rsid w:val="0092276F"/>
    <w:rsid w:val="009232D9"/>
    <w:rsid w:val="00923C02"/>
    <w:rsid w:val="0092617A"/>
    <w:rsid w:val="0092656B"/>
    <w:rsid w:val="00926DA5"/>
    <w:rsid w:val="009318C8"/>
    <w:rsid w:val="00932B1E"/>
    <w:rsid w:val="00932DF3"/>
    <w:rsid w:val="00935BD3"/>
    <w:rsid w:val="009371A7"/>
    <w:rsid w:val="00937C0C"/>
    <w:rsid w:val="00942C23"/>
    <w:rsid w:val="0094407D"/>
    <w:rsid w:val="0094588E"/>
    <w:rsid w:val="00947762"/>
    <w:rsid w:val="00950BA6"/>
    <w:rsid w:val="0095227A"/>
    <w:rsid w:val="009523F5"/>
    <w:rsid w:val="00953091"/>
    <w:rsid w:val="00953525"/>
    <w:rsid w:val="0095388B"/>
    <w:rsid w:val="009566E0"/>
    <w:rsid w:val="00956C68"/>
    <w:rsid w:val="009574B2"/>
    <w:rsid w:val="009601A5"/>
    <w:rsid w:val="00961132"/>
    <w:rsid w:val="009618CB"/>
    <w:rsid w:val="00961B0C"/>
    <w:rsid w:val="00961DB3"/>
    <w:rsid w:val="0096249D"/>
    <w:rsid w:val="00964637"/>
    <w:rsid w:val="00965835"/>
    <w:rsid w:val="00967E76"/>
    <w:rsid w:val="00970E20"/>
    <w:rsid w:val="009711BA"/>
    <w:rsid w:val="009725C4"/>
    <w:rsid w:val="009731D8"/>
    <w:rsid w:val="00973E57"/>
    <w:rsid w:val="0097444F"/>
    <w:rsid w:val="0097652F"/>
    <w:rsid w:val="00980625"/>
    <w:rsid w:val="00980B28"/>
    <w:rsid w:val="00981309"/>
    <w:rsid w:val="00982EF5"/>
    <w:rsid w:val="00982FF1"/>
    <w:rsid w:val="00983661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4C2"/>
    <w:rsid w:val="009A0C72"/>
    <w:rsid w:val="009A1CC2"/>
    <w:rsid w:val="009A1CD7"/>
    <w:rsid w:val="009A27B4"/>
    <w:rsid w:val="009A2BF2"/>
    <w:rsid w:val="009A2C99"/>
    <w:rsid w:val="009A325B"/>
    <w:rsid w:val="009A330A"/>
    <w:rsid w:val="009A3FEE"/>
    <w:rsid w:val="009A5117"/>
    <w:rsid w:val="009A6DC1"/>
    <w:rsid w:val="009B00A5"/>
    <w:rsid w:val="009B05EC"/>
    <w:rsid w:val="009B0CC9"/>
    <w:rsid w:val="009B3216"/>
    <w:rsid w:val="009B6D75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F94"/>
    <w:rsid w:val="009D6EBB"/>
    <w:rsid w:val="009D744C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0F87"/>
    <w:rsid w:val="009F1E6B"/>
    <w:rsid w:val="009F3801"/>
    <w:rsid w:val="009F4B63"/>
    <w:rsid w:val="009F5E14"/>
    <w:rsid w:val="009F6801"/>
    <w:rsid w:val="00A02C08"/>
    <w:rsid w:val="00A04AB9"/>
    <w:rsid w:val="00A0612B"/>
    <w:rsid w:val="00A064AE"/>
    <w:rsid w:val="00A07E18"/>
    <w:rsid w:val="00A103AF"/>
    <w:rsid w:val="00A104B3"/>
    <w:rsid w:val="00A121C9"/>
    <w:rsid w:val="00A125B3"/>
    <w:rsid w:val="00A13425"/>
    <w:rsid w:val="00A1375A"/>
    <w:rsid w:val="00A15271"/>
    <w:rsid w:val="00A1629D"/>
    <w:rsid w:val="00A16338"/>
    <w:rsid w:val="00A16B12"/>
    <w:rsid w:val="00A20B85"/>
    <w:rsid w:val="00A22647"/>
    <w:rsid w:val="00A22E2D"/>
    <w:rsid w:val="00A24002"/>
    <w:rsid w:val="00A24441"/>
    <w:rsid w:val="00A25134"/>
    <w:rsid w:val="00A27BEE"/>
    <w:rsid w:val="00A31825"/>
    <w:rsid w:val="00A32913"/>
    <w:rsid w:val="00A32BFD"/>
    <w:rsid w:val="00A33810"/>
    <w:rsid w:val="00A349C4"/>
    <w:rsid w:val="00A34E58"/>
    <w:rsid w:val="00A35345"/>
    <w:rsid w:val="00A3584A"/>
    <w:rsid w:val="00A40941"/>
    <w:rsid w:val="00A41889"/>
    <w:rsid w:val="00A43EE2"/>
    <w:rsid w:val="00A462A3"/>
    <w:rsid w:val="00A469A9"/>
    <w:rsid w:val="00A46F3D"/>
    <w:rsid w:val="00A4715E"/>
    <w:rsid w:val="00A51873"/>
    <w:rsid w:val="00A53B65"/>
    <w:rsid w:val="00A54A18"/>
    <w:rsid w:val="00A55327"/>
    <w:rsid w:val="00A55411"/>
    <w:rsid w:val="00A569D0"/>
    <w:rsid w:val="00A56C85"/>
    <w:rsid w:val="00A604C2"/>
    <w:rsid w:val="00A60FC2"/>
    <w:rsid w:val="00A62321"/>
    <w:rsid w:val="00A62387"/>
    <w:rsid w:val="00A63564"/>
    <w:rsid w:val="00A638B5"/>
    <w:rsid w:val="00A63D1E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3EAF"/>
    <w:rsid w:val="00A9433D"/>
    <w:rsid w:val="00A9481D"/>
    <w:rsid w:val="00A9614B"/>
    <w:rsid w:val="00A96750"/>
    <w:rsid w:val="00A97CD0"/>
    <w:rsid w:val="00A97FB7"/>
    <w:rsid w:val="00AA1382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3AE"/>
    <w:rsid w:val="00AC50AD"/>
    <w:rsid w:val="00AC6637"/>
    <w:rsid w:val="00AC6E47"/>
    <w:rsid w:val="00AD133C"/>
    <w:rsid w:val="00AD133D"/>
    <w:rsid w:val="00AD151B"/>
    <w:rsid w:val="00AD2AE9"/>
    <w:rsid w:val="00AD2C00"/>
    <w:rsid w:val="00AD2E97"/>
    <w:rsid w:val="00AD45B3"/>
    <w:rsid w:val="00AD7356"/>
    <w:rsid w:val="00AE11E0"/>
    <w:rsid w:val="00AE1566"/>
    <w:rsid w:val="00AE1610"/>
    <w:rsid w:val="00AE32B0"/>
    <w:rsid w:val="00AE45E1"/>
    <w:rsid w:val="00AE793D"/>
    <w:rsid w:val="00AE7FD1"/>
    <w:rsid w:val="00AF26E5"/>
    <w:rsid w:val="00AF3832"/>
    <w:rsid w:val="00AF4644"/>
    <w:rsid w:val="00AF4EA1"/>
    <w:rsid w:val="00AF51D1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629"/>
    <w:rsid w:val="00B07FDA"/>
    <w:rsid w:val="00B13B9D"/>
    <w:rsid w:val="00B13CD2"/>
    <w:rsid w:val="00B14373"/>
    <w:rsid w:val="00B1485B"/>
    <w:rsid w:val="00B15602"/>
    <w:rsid w:val="00B1737D"/>
    <w:rsid w:val="00B205B7"/>
    <w:rsid w:val="00B20DFC"/>
    <w:rsid w:val="00B22746"/>
    <w:rsid w:val="00B22819"/>
    <w:rsid w:val="00B24083"/>
    <w:rsid w:val="00B247F9"/>
    <w:rsid w:val="00B25977"/>
    <w:rsid w:val="00B26DF7"/>
    <w:rsid w:val="00B312DE"/>
    <w:rsid w:val="00B313BD"/>
    <w:rsid w:val="00B3590A"/>
    <w:rsid w:val="00B36774"/>
    <w:rsid w:val="00B36909"/>
    <w:rsid w:val="00B3692E"/>
    <w:rsid w:val="00B4044F"/>
    <w:rsid w:val="00B41BED"/>
    <w:rsid w:val="00B426E1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17E3"/>
    <w:rsid w:val="00B63909"/>
    <w:rsid w:val="00B640AF"/>
    <w:rsid w:val="00B64ACE"/>
    <w:rsid w:val="00B64CDA"/>
    <w:rsid w:val="00B65D03"/>
    <w:rsid w:val="00B66802"/>
    <w:rsid w:val="00B7109D"/>
    <w:rsid w:val="00B711F5"/>
    <w:rsid w:val="00B73F51"/>
    <w:rsid w:val="00B76102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130C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B7B"/>
    <w:rsid w:val="00BC0D82"/>
    <w:rsid w:val="00BC23B4"/>
    <w:rsid w:val="00BC3095"/>
    <w:rsid w:val="00BC34CB"/>
    <w:rsid w:val="00BC388C"/>
    <w:rsid w:val="00BC4E12"/>
    <w:rsid w:val="00BC6931"/>
    <w:rsid w:val="00BD060F"/>
    <w:rsid w:val="00BD0B60"/>
    <w:rsid w:val="00BD1BB0"/>
    <w:rsid w:val="00BD244B"/>
    <w:rsid w:val="00BD266D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E6B96"/>
    <w:rsid w:val="00BF054A"/>
    <w:rsid w:val="00BF0E26"/>
    <w:rsid w:val="00BF14D7"/>
    <w:rsid w:val="00BF23FA"/>
    <w:rsid w:val="00BF2777"/>
    <w:rsid w:val="00BF517F"/>
    <w:rsid w:val="00BF5719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3DF2"/>
    <w:rsid w:val="00C26E5B"/>
    <w:rsid w:val="00C27456"/>
    <w:rsid w:val="00C30D06"/>
    <w:rsid w:val="00C30F75"/>
    <w:rsid w:val="00C31A0E"/>
    <w:rsid w:val="00C3231D"/>
    <w:rsid w:val="00C351A3"/>
    <w:rsid w:val="00C35D50"/>
    <w:rsid w:val="00C362B4"/>
    <w:rsid w:val="00C37C39"/>
    <w:rsid w:val="00C37F3D"/>
    <w:rsid w:val="00C459DA"/>
    <w:rsid w:val="00C46DD1"/>
    <w:rsid w:val="00C46F47"/>
    <w:rsid w:val="00C523A5"/>
    <w:rsid w:val="00C52478"/>
    <w:rsid w:val="00C540EC"/>
    <w:rsid w:val="00C55747"/>
    <w:rsid w:val="00C56766"/>
    <w:rsid w:val="00C569C7"/>
    <w:rsid w:val="00C56B42"/>
    <w:rsid w:val="00C572D7"/>
    <w:rsid w:val="00C57351"/>
    <w:rsid w:val="00C57428"/>
    <w:rsid w:val="00C60203"/>
    <w:rsid w:val="00C61A8E"/>
    <w:rsid w:val="00C62B94"/>
    <w:rsid w:val="00C62D95"/>
    <w:rsid w:val="00C646D1"/>
    <w:rsid w:val="00C65AF1"/>
    <w:rsid w:val="00C71173"/>
    <w:rsid w:val="00C713FD"/>
    <w:rsid w:val="00C7191C"/>
    <w:rsid w:val="00C723EB"/>
    <w:rsid w:val="00C7263C"/>
    <w:rsid w:val="00C76FBB"/>
    <w:rsid w:val="00C77CFF"/>
    <w:rsid w:val="00C80854"/>
    <w:rsid w:val="00C80C49"/>
    <w:rsid w:val="00C81116"/>
    <w:rsid w:val="00C82A1D"/>
    <w:rsid w:val="00C8378F"/>
    <w:rsid w:val="00C8538A"/>
    <w:rsid w:val="00C8586F"/>
    <w:rsid w:val="00C85940"/>
    <w:rsid w:val="00C8619B"/>
    <w:rsid w:val="00C86E6F"/>
    <w:rsid w:val="00C87E85"/>
    <w:rsid w:val="00C914E0"/>
    <w:rsid w:val="00C91A75"/>
    <w:rsid w:val="00C939C8"/>
    <w:rsid w:val="00C93CC9"/>
    <w:rsid w:val="00C94FC0"/>
    <w:rsid w:val="00C95AC9"/>
    <w:rsid w:val="00C963C8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AC9"/>
    <w:rsid w:val="00CB1FC1"/>
    <w:rsid w:val="00CB3DDE"/>
    <w:rsid w:val="00CB5622"/>
    <w:rsid w:val="00CB5B9A"/>
    <w:rsid w:val="00CB6FCB"/>
    <w:rsid w:val="00CB782D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1E0D"/>
    <w:rsid w:val="00CD2869"/>
    <w:rsid w:val="00CD2C03"/>
    <w:rsid w:val="00CD471C"/>
    <w:rsid w:val="00CD59DC"/>
    <w:rsid w:val="00CD5FF0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08C"/>
    <w:rsid w:val="00D20880"/>
    <w:rsid w:val="00D2244F"/>
    <w:rsid w:val="00D27424"/>
    <w:rsid w:val="00D27910"/>
    <w:rsid w:val="00D31882"/>
    <w:rsid w:val="00D31C86"/>
    <w:rsid w:val="00D31E1B"/>
    <w:rsid w:val="00D33399"/>
    <w:rsid w:val="00D3433E"/>
    <w:rsid w:val="00D34EB4"/>
    <w:rsid w:val="00D362BC"/>
    <w:rsid w:val="00D379EC"/>
    <w:rsid w:val="00D37A2B"/>
    <w:rsid w:val="00D40535"/>
    <w:rsid w:val="00D40C87"/>
    <w:rsid w:val="00D40DA2"/>
    <w:rsid w:val="00D445A6"/>
    <w:rsid w:val="00D454A6"/>
    <w:rsid w:val="00D46307"/>
    <w:rsid w:val="00D4631D"/>
    <w:rsid w:val="00D507F6"/>
    <w:rsid w:val="00D50EF8"/>
    <w:rsid w:val="00D5134B"/>
    <w:rsid w:val="00D513CC"/>
    <w:rsid w:val="00D51521"/>
    <w:rsid w:val="00D519D4"/>
    <w:rsid w:val="00D51F3E"/>
    <w:rsid w:val="00D52BEA"/>
    <w:rsid w:val="00D53FCC"/>
    <w:rsid w:val="00D550C8"/>
    <w:rsid w:val="00D562DD"/>
    <w:rsid w:val="00D63D90"/>
    <w:rsid w:val="00D6493A"/>
    <w:rsid w:val="00D6553D"/>
    <w:rsid w:val="00D65D62"/>
    <w:rsid w:val="00D662C3"/>
    <w:rsid w:val="00D679DE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06E5"/>
    <w:rsid w:val="00DA1D17"/>
    <w:rsid w:val="00DA6A6B"/>
    <w:rsid w:val="00DB158C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7B32"/>
    <w:rsid w:val="00DD05C3"/>
    <w:rsid w:val="00DD21EF"/>
    <w:rsid w:val="00DD271F"/>
    <w:rsid w:val="00DD31B1"/>
    <w:rsid w:val="00DD544D"/>
    <w:rsid w:val="00DD70D0"/>
    <w:rsid w:val="00DD7546"/>
    <w:rsid w:val="00DD782B"/>
    <w:rsid w:val="00DE0C31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4708"/>
    <w:rsid w:val="00DF5480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1F48"/>
    <w:rsid w:val="00E1386A"/>
    <w:rsid w:val="00E13BFF"/>
    <w:rsid w:val="00E145DF"/>
    <w:rsid w:val="00E1507E"/>
    <w:rsid w:val="00E1524B"/>
    <w:rsid w:val="00E17512"/>
    <w:rsid w:val="00E179DA"/>
    <w:rsid w:val="00E2059B"/>
    <w:rsid w:val="00E20912"/>
    <w:rsid w:val="00E21627"/>
    <w:rsid w:val="00E2292E"/>
    <w:rsid w:val="00E22CEC"/>
    <w:rsid w:val="00E23523"/>
    <w:rsid w:val="00E253E1"/>
    <w:rsid w:val="00E255AD"/>
    <w:rsid w:val="00E256DB"/>
    <w:rsid w:val="00E25B03"/>
    <w:rsid w:val="00E26F43"/>
    <w:rsid w:val="00E274D1"/>
    <w:rsid w:val="00E316FA"/>
    <w:rsid w:val="00E32E34"/>
    <w:rsid w:val="00E32FA6"/>
    <w:rsid w:val="00E335CE"/>
    <w:rsid w:val="00E35F69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1822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3B49"/>
    <w:rsid w:val="00E8631F"/>
    <w:rsid w:val="00E87F7C"/>
    <w:rsid w:val="00E907C3"/>
    <w:rsid w:val="00E90C6A"/>
    <w:rsid w:val="00E91E51"/>
    <w:rsid w:val="00E91F42"/>
    <w:rsid w:val="00E925EA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2F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3F9C"/>
    <w:rsid w:val="00EE417A"/>
    <w:rsid w:val="00EE4269"/>
    <w:rsid w:val="00EE538C"/>
    <w:rsid w:val="00EE559D"/>
    <w:rsid w:val="00EE60C0"/>
    <w:rsid w:val="00EE62FA"/>
    <w:rsid w:val="00EE740B"/>
    <w:rsid w:val="00EE7433"/>
    <w:rsid w:val="00EF005F"/>
    <w:rsid w:val="00EF068D"/>
    <w:rsid w:val="00EF1410"/>
    <w:rsid w:val="00EF167A"/>
    <w:rsid w:val="00EF1D4B"/>
    <w:rsid w:val="00EF3966"/>
    <w:rsid w:val="00EF3D54"/>
    <w:rsid w:val="00EF5A79"/>
    <w:rsid w:val="00F00A50"/>
    <w:rsid w:val="00F01B2C"/>
    <w:rsid w:val="00F01E02"/>
    <w:rsid w:val="00F02174"/>
    <w:rsid w:val="00F022EA"/>
    <w:rsid w:val="00F023B7"/>
    <w:rsid w:val="00F0283A"/>
    <w:rsid w:val="00F02C57"/>
    <w:rsid w:val="00F038A3"/>
    <w:rsid w:val="00F03E3A"/>
    <w:rsid w:val="00F05431"/>
    <w:rsid w:val="00F058D2"/>
    <w:rsid w:val="00F05C70"/>
    <w:rsid w:val="00F068E3"/>
    <w:rsid w:val="00F06D0B"/>
    <w:rsid w:val="00F07025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A77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7C1"/>
    <w:rsid w:val="00F62FBE"/>
    <w:rsid w:val="00F644A6"/>
    <w:rsid w:val="00F648BB"/>
    <w:rsid w:val="00F64CD3"/>
    <w:rsid w:val="00F70559"/>
    <w:rsid w:val="00F707E2"/>
    <w:rsid w:val="00F71162"/>
    <w:rsid w:val="00F721E2"/>
    <w:rsid w:val="00F7319B"/>
    <w:rsid w:val="00F74229"/>
    <w:rsid w:val="00F74351"/>
    <w:rsid w:val="00F74C3C"/>
    <w:rsid w:val="00F76D4D"/>
    <w:rsid w:val="00F77733"/>
    <w:rsid w:val="00F777D2"/>
    <w:rsid w:val="00F83437"/>
    <w:rsid w:val="00F845C9"/>
    <w:rsid w:val="00F849C8"/>
    <w:rsid w:val="00F85591"/>
    <w:rsid w:val="00F85D03"/>
    <w:rsid w:val="00F8772B"/>
    <w:rsid w:val="00F906AB"/>
    <w:rsid w:val="00F927BB"/>
    <w:rsid w:val="00F928F6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B7E6D"/>
    <w:rsid w:val="00FC3916"/>
    <w:rsid w:val="00FC39CF"/>
    <w:rsid w:val="00FC3A53"/>
    <w:rsid w:val="00FC3B1D"/>
    <w:rsid w:val="00FC46F8"/>
    <w:rsid w:val="00FC5104"/>
    <w:rsid w:val="00FC638E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5EAE"/>
    <w:rsid w:val="00FE62B8"/>
    <w:rsid w:val="00FE65F4"/>
    <w:rsid w:val="00FE7944"/>
    <w:rsid w:val="00FE79DB"/>
    <w:rsid w:val="00FE7CE3"/>
    <w:rsid w:val="00FF0D43"/>
    <w:rsid w:val="00FF2045"/>
    <w:rsid w:val="00FF35E9"/>
    <w:rsid w:val="00FF4367"/>
    <w:rsid w:val="00FF4A59"/>
    <w:rsid w:val="00FF5088"/>
    <w:rsid w:val="00FF5615"/>
    <w:rsid w:val="00FF5BFD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971A6A7"/>
  <w15:docId w15:val="{5B4FC249-8B48-4F86-AB83-A3642B7D79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2444F0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autoRedefine/>
    <w:qFormat/>
    <w:rsid w:val="008B0857"/>
    <w:pPr>
      <w:keepNext/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autoRedefine/>
    <w:qFormat/>
    <w:rsid w:val="001935BF"/>
    <w:pPr>
      <w:keepNext/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autoRedefine/>
    <w:qFormat/>
    <w:rsid w:val="00F627C1"/>
    <w:pPr>
      <w:keepNext/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8B0857"/>
    <w:rPr>
      <w:rFonts w:eastAsia="Times New Roman" w:cs="Times New Roman"/>
      <w:b/>
      <w:color w:val="FF0000"/>
      <w:kern w:val="28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1935BF"/>
    <w:rPr>
      <w:rFonts w:eastAsia="Times New Roman" w:cs="Times New Roman"/>
      <w:b/>
      <w:color w:val="00FF00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F627C1"/>
    <w:rPr>
      <w:rFonts w:eastAsia="Times New Roman" w:cs="Times New Roman"/>
      <w:b/>
      <w:color w:val="000000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983661"/>
    <w:pPr>
      <w:tabs>
        <w:tab w:val="left" w:pos="3261"/>
        <w:tab w:val="left" w:pos="5670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071552"/>
    <w:pPr>
      <w:ind w:left="567" w:hanging="567"/>
      <w:jc w:val="both"/>
    </w:pPr>
    <w:rPr>
      <w:b/>
      <w:color w:val="00FF00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D679DE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D679DE"/>
    <w:rPr>
      <w:rFonts w:ascii="Tahoma" w:eastAsia="Times New Roman" w:hAnsi="Tahoma" w:cs="Tahoma"/>
      <w:sz w:val="16"/>
      <w:szCs w:val="16"/>
      <w:lang w:eastAsia="de-DE"/>
    </w:rPr>
  </w:style>
  <w:style w:type="character" w:customStyle="1" w:styleId="DefinitionZchn">
    <w:name w:val="Definition Zchn"/>
    <w:basedOn w:val="Absatz-Standardschriftart"/>
    <w:link w:val="Definition"/>
    <w:rsid w:val="00071552"/>
    <w:rPr>
      <w:rFonts w:eastAsia="Times New Roman" w:cs="Times New Roman"/>
      <w:b/>
      <w:color w:val="00FF00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983661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qFormat/>
    <w:rsid w:val="00EE62FA"/>
    <w:pPr>
      <w:ind w:left="567" w:hanging="567"/>
      <w:jc w:val="both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EE62FA"/>
    <w:rPr>
      <w:rFonts w:eastAsia="Times New Roman" w:cs="Times New Roman"/>
      <w:b/>
      <w:color w:val="FF0000"/>
      <w:szCs w:val="20"/>
      <w:lang w:eastAsia="de-DE"/>
    </w:rPr>
  </w:style>
  <w:style w:type="table" w:styleId="Tabellenraster">
    <w:name w:val="Table Grid"/>
    <w:basedOn w:val="NormaleTabelle"/>
    <w:uiPriority w:val="59"/>
    <w:rsid w:val="009566E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84F8833-E454-4DA3-9C50-5476A18D3E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6</Words>
  <Characters>605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0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6</cp:revision>
  <cp:lastPrinted>2012-02-28T09:55:00Z</cp:lastPrinted>
  <dcterms:created xsi:type="dcterms:W3CDTF">2020-06-16T14:11:00Z</dcterms:created>
  <dcterms:modified xsi:type="dcterms:W3CDTF">2020-06-16T14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